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1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62" r:id="rId17"/>
    <p:sldId id="286" r:id="rId1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howGuides="1">
      <p:cViewPr varScale="1">
        <p:scale>
          <a:sx n="71" d="100"/>
          <a:sy n="71" d="100"/>
        </p:scale>
        <p:origin x="618" y="6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26660" y="6356351"/>
            <a:ext cx="2243338" cy="365125"/>
          </a:xfrm>
        </p:spPr>
        <p:txBody>
          <a:bodyPr/>
          <a:lstStyle>
            <a:lvl1pPr algn="r">
              <a:defRPr sz="2400" b="1" cap="none" baseline="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IComCos,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5958571" y="476672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8234469" y="1092939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72" y="294043"/>
            <a:ext cx="918077" cy="918077"/>
          </a:xfrm>
          <a:prstGeom prst="rect">
            <a:avLst/>
          </a:prstGeom>
        </p:spPr>
      </p:pic>
      <p:pic>
        <p:nvPicPr>
          <p:cNvPr id="21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004" y="614122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306528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COMCOS 2020, 29</a:t>
            </a:r>
            <a:r>
              <a:rPr lang="en-US" baseline="30000" dirty="0" smtClean="0"/>
              <a:t>TH</a:t>
            </a:r>
            <a:r>
              <a:rPr lang="en-US" dirty="0" smtClean="0"/>
              <a:t> Sept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 userDrawn="1"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5" name="TextBox 24"/>
          <p:cNvSpPr txBox="1"/>
          <p:nvPr userDrawn="1"/>
        </p:nvSpPr>
        <p:spPr>
          <a:xfrm>
            <a:off x="5958571" y="770137"/>
            <a:ext cx="5925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INTERNATIONAL CONFERENCE on MATHEMATICS,</a:t>
            </a:r>
            <a:b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800" b="1" i="0" kern="1200" dirty="0" smtClean="0">
                <a:solidFill>
                  <a:schemeClr val="accent6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COMPUTATIONAL SCIENCES AND STATISTICS 202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4" name="TextBox 33"/>
          <p:cNvSpPr txBox="1"/>
          <p:nvPr userDrawn="1"/>
        </p:nvSpPr>
        <p:spPr>
          <a:xfrm>
            <a:off x="7462564" y="150911"/>
            <a:ext cx="3699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9</a:t>
            </a:r>
            <a:r>
              <a:rPr lang="en-US" sz="1400" b="1" i="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4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eptember, 2020 | Online Conference</a:t>
            </a:r>
            <a:endParaRPr lang="en-US" sz="1400" dirty="0"/>
          </a:p>
        </p:txBody>
      </p: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56" y="436078"/>
            <a:ext cx="918077" cy="918077"/>
          </a:xfrm>
          <a:prstGeom prst="rect">
            <a:avLst/>
          </a:prstGeom>
        </p:spPr>
      </p:pic>
      <p:pic>
        <p:nvPicPr>
          <p:cNvPr id="3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988" y="613906"/>
            <a:ext cx="1984866" cy="65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84" y="374991"/>
            <a:ext cx="902054" cy="905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9/26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9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ICOMCOS 2020, 29</a:t>
            </a:r>
            <a:r>
              <a:rPr lang="en-US" baseline="30000" dirty="0" smtClean="0"/>
              <a:t>TH</a:t>
            </a:r>
            <a:r>
              <a:rPr lang="en-US" dirty="0" smtClean="0"/>
              <a:t> Sept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6" name="Picture 2" descr="AIP Publishing confirmed as publisher - ICIMECE 201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77" y="6249382"/>
            <a:ext cx="1755140" cy="57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CoMPAC-ICoMPAC-6th International Conference on Mathematics: Pure, Applied  and Computation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87" y="6020384"/>
            <a:ext cx="740705" cy="74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85" y="548680"/>
            <a:ext cx="918077" cy="918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33972" y="1988840"/>
            <a:ext cx="8329031" cy="2680127"/>
          </a:xfrm>
        </p:spPr>
        <p:txBody>
          <a:bodyPr/>
          <a:lstStyle/>
          <a:p>
            <a:r>
              <a:rPr lang="en-US" sz="4400" b="1" dirty="0" smtClean="0"/>
              <a:t>Classification Using Nonparametric Logistic Regression for Predicting Working Status</a:t>
            </a:r>
            <a:endParaRPr lang="en-US" sz="4400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133971" y="2708920"/>
            <a:ext cx="8329031" cy="268012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 smtClean="0"/>
              <a:t>Wahy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Wibowo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Rahmi</a:t>
            </a:r>
            <a:r>
              <a:rPr lang="en-US" sz="2000" b="1" dirty="0" smtClean="0"/>
              <a:t> Amelia, Fanny </a:t>
            </a:r>
            <a:r>
              <a:rPr lang="en-US" sz="2000" b="1" dirty="0" err="1" smtClean="0"/>
              <a:t>Ayu</a:t>
            </a:r>
            <a:r>
              <a:rPr lang="en-US" sz="2000" b="1" dirty="0" smtClean="0"/>
              <a:t> Octavia, &amp; Regina </a:t>
            </a:r>
            <a:r>
              <a:rPr lang="en-US" sz="2000" b="1" dirty="0" err="1" smtClean="0"/>
              <a:t>Niken</a:t>
            </a:r>
            <a:r>
              <a:rPr lang="en-US" sz="2000" b="1" dirty="0" smtClean="0"/>
              <a:t> W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Variables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9499587"/>
              </p:ext>
            </p:extLst>
          </p:nvPr>
        </p:nvGraphicFramePr>
        <p:xfrm>
          <a:off x="1845940" y="1772816"/>
          <a:ext cx="9100091" cy="36720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77777"/>
                <a:gridCol w="2811157"/>
                <a:gridCol w="2811157"/>
              </a:tblGrid>
              <a:tr h="52478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ndicator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scription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cale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185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orking Status of Housewife (Y)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: Not-work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ominal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1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: Working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3185">
                <a:tc rowSpan="5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Highest Education (X</a:t>
                      </a:r>
                      <a:r>
                        <a:rPr lang="en-US" sz="2000" baseline="-25000" dirty="0">
                          <a:effectLst/>
                        </a:rPr>
                        <a:t>1</a:t>
                      </a:r>
                      <a:r>
                        <a:rPr lang="en-US" sz="2000" dirty="0">
                          <a:effectLst/>
                        </a:rPr>
                        <a:t>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 : No School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Ordinal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1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 : Elementary School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31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 : Junior High School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31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 : Senior High School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31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 : Higher Education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31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ge (X</a:t>
                      </a:r>
                      <a:r>
                        <a:rPr lang="en-US" sz="2000" baseline="-25000">
                          <a:effectLst/>
                        </a:rPr>
                        <a:t>2</a:t>
                      </a:r>
                      <a:r>
                        <a:rPr lang="en-US" sz="2000">
                          <a:effectLst/>
                        </a:rPr>
                        <a:t>)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atio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181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d-ID" sz="2000" dirty="0">
                          <a:effectLst/>
                        </a:rPr>
                        <a:t>Household Expenditure (X</a:t>
                      </a:r>
                      <a:r>
                        <a:rPr lang="id-ID" sz="2000" baseline="-25000" dirty="0">
                          <a:effectLst/>
                        </a:rPr>
                        <a:t>3</a:t>
                      </a:r>
                      <a:r>
                        <a:rPr lang="id-ID" sz="2000" dirty="0">
                          <a:effectLst/>
                        </a:rPr>
                        <a:t>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atio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6655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4437065"/>
              </p:ext>
            </p:extLst>
          </p:nvPr>
        </p:nvGraphicFramePr>
        <p:xfrm>
          <a:off x="1759157" y="1613108"/>
          <a:ext cx="8973800" cy="24792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60421"/>
                <a:gridCol w="1896901"/>
                <a:gridCol w="1397141"/>
                <a:gridCol w="2396661"/>
                <a:gridCol w="1422676"/>
              </a:tblGrid>
              <a:tr h="531427">
                <a:tc>
                  <a:txBody>
                    <a:bodyPr/>
                    <a:lstStyle/>
                    <a:p>
                      <a:pPr indent="144145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Age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Expenditure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1427"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Status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id-ID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SD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id-ID" sz="1800">
                          <a:effectLst/>
                        </a:rPr>
                        <a:t>Me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SD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25880"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>
                          <a:effectLst/>
                        </a:rPr>
                        <a:t>Not Working</a:t>
                      </a:r>
                      <a:endParaRPr lang="en-US" sz="1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26390" algn="ctr"/>
                          <a:tab pos="653415" algn="r"/>
                        </a:tabLst>
                      </a:pPr>
                      <a:r>
                        <a:rPr lang="en-US" sz="1800">
                          <a:effectLst/>
                        </a:rPr>
                        <a:t>1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,505,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21590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,916,28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90474">
                <a:tc>
                  <a:txBody>
                    <a:bodyPr/>
                    <a:lstStyle/>
                    <a:p>
                      <a:pPr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0925" algn="l"/>
                        </a:tabLst>
                      </a:pPr>
                      <a:r>
                        <a:rPr lang="en-US" sz="1800" dirty="0">
                          <a:effectLst/>
                        </a:rPr>
                        <a:t>Worki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,885,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21590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,242,96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9034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 Mode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81271"/>
              </p:ext>
            </p:extLst>
          </p:nvPr>
        </p:nvGraphicFramePr>
        <p:xfrm>
          <a:off x="1440170" y="2060848"/>
          <a:ext cx="10089332" cy="8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5054600" imgH="444500" progId="Equation.DSMT4">
                  <p:embed/>
                </p:oleObj>
              </mc:Choice>
              <mc:Fallback>
                <p:oleObj r:id="rId3" imgW="505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170" y="2060848"/>
                        <a:ext cx="10089332" cy="837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216629"/>
              </p:ext>
            </p:extLst>
          </p:nvPr>
        </p:nvGraphicFramePr>
        <p:xfrm>
          <a:off x="1448636" y="3356992"/>
          <a:ext cx="4721903" cy="21981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1467"/>
                <a:gridCol w="741467"/>
                <a:gridCol w="741467"/>
                <a:gridCol w="919859"/>
                <a:gridCol w="919859"/>
                <a:gridCol w="657784"/>
              </a:tblGrid>
              <a:tr h="635694">
                <a:tc rowSpan="2"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Actual Group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raining Predictio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esting Predictio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0833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520833">
                <a:tc row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Y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,37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52083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,089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1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75393"/>
              </p:ext>
            </p:extLst>
          </p:nvPr>
        </p:nvGraphicFramePr>
        <p:xfrm>
          <a:off x="6484836" y="3717032"/>
          <a:ext cx="5044666" cy="115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3505200" imgH="698500" progId="Equation.DSMT4">
                  <p:embed/>
                </p:oleObj>
              </mc:Choice>
              <mc:Fallback>
                <p:oleObj r:id="rId5" imgW="3505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836" y="3717032"/>
                        <a:ext cx="5044666" cy="1154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954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092" y="764704"/>
            <a:ext cx="6323758" cy="4988384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</p:pic>
    </p:spTree>
    <p:extLst>
      <p:ext uri="{BB962C8B-B14F-4D97-AF65-F5344CB8AC3E}">
        <p14:creationId xmlns:p14="http://schemas.microsoft.com/office/powerpoint/2010/main" val="3068802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parametric Logistic Regress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89144"/>
              </p:ext>
            </p:extLst>
          </p:nvPr>
        </p:nvGraphicFramePr>
        <p:xfrm>
          <a:off x="1701678" y="1844824"/>
          <a:ext cx="9654915" cy="88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4876800" imgH="444500" progId="Equation.DSMT4">
                  <p:embed/>
                </p:oleObj>
              </mc:Choice>
              <mc:Fallback>
                <p:oleObj r:id="rId3" imgW="4876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78" y="1844824"/>
                        <a:ext cx="9654915" cy="882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486865"/>
              </p:ext>
            </p:extLst>
          </p:nvPr>
        </p:nvGraphicFramePr>
        <p:xfrm>
          <a:off x="1593436" y="3068960"/>
          <a:ext cx="4753130" cy="20324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6370"/>
                <a:gridCol w="746370"/>
                <a:gridCol w="746370"/>
                <a:gridCol w="925943"/>
                <a:gridCol w="925943"/>
                <a:gridCol w="662134"/>
              </a:tblGrid>
              <a:tr h="587749">
                <a:tc rowSpan="2"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ctual Group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raining Predicti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indent="144145" algn="ctr" fontAlgn="base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esting Predicti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1552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481552">
                <a:tc row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Y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2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0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3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4815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9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72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3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76194"/>
              </p:ext>
            </p:extLst>
          </p:nvPr>
        </p:nvGraphicFramePr>
        <p:xfrm>
          <a:off x="6598468" y="3645024"/>
          <a:ext cx="515419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3568700" imgH="698500" progId="Equation.DSMT4">
                  <p:embed/>
                </p:oleObj>
              </mc:Choice>
              <mc:Fallback>
                <p:oleObj r:id="rId5" imgW="35687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468" y="3645024"/>
                        <a:ext cx="5154192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45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140" y="764704"/>
            <a:ext cx="5525125" cy="4894288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</p:pic>
    </p:spTree>
    <p:extLst>
      <p:ext uri="{BB962C8B-B14F-4D97-AF65-F5344CB8AC3E}">
        <p14:creationId xmlns:p14="http://schemas.microsoft.com/office/powerpoint/2010/main" val="2085082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103" y="797121"/>
            <a:ext cx="5739838" cy="5198943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</p:pic>
    </p:spTree>
    <p:extLst>
      <p:ext uri="{BB962C8B-B14F-4D97-AF65-F5344CB8AC3E}">
        <p14:creationId xmlns:p14="http://schemas.microsoft.com/office/powerpoint/2010/main" val="402286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413892" y="1700808"/>
            <a:ext cx="10515600" cy="4351338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corporating </a:t>
            </a:r>
            <a:r>
              <a:rPr lang="en-US" dirty="0"/>
              <a:t>nonparametric model to the binary logistic regression model can improve the classification </a:t>
            </a:r>
            <a:r>
              <a:rPr lang="en-US" dirty="0" smtClean="0"/>
              <a:t>accuracy</a:t>
            </a:r>
          </a:p>
          <a:p>
            <a:r>
              <a:rPr lang="en-US" dirty="0"/>
              <a:t>Accuracy and area under curve of nonparametric logistic regression is higher than those of binary logistic regress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19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133972" y="1628800"/>
            <a:ext cx="8496944" cy="4680520"/>
            <a:chOff x="744627" y="1408067"/>
            <a:chExt cx="9195272" cy="5028596"/>
          </a:xfrm>
        </p:grpSpPr>
        <p:sp>
          <p:nvSpPr>
            <p:cNvPr id="4" name="Rounded Rectangle 3"/>
            <p:cNvSpPr/>
            <p:nvPr/>
          </p:nvSpPr>
          <p:spPr>
            <a:xfrm>
              <a:off x="744627" y="1461379"/>
              <a:ext cx="1990165" cy="111610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lassification </a:t>
              </a:r>
              <a:endParaRPr lang="en-US" dirty="0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4445651" y="1737492"/>
              <a:ext cx="1541930" cy="63344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ittest model</a:t>
              </a:r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687514" y="1408067"/>
              <a:ext cx="2003612" cy="1135723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redict the categorical target feature</a:t>
              </a:r>
              <a:endParaRPr lang="en-US" dirty="0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3273796" y="1737493"/>
              <a:ext cx="537883" cy="6334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7687514" y="3565170"/>
              <a:ext cx="2252385" cy="1052998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gistic Regression</a:t>
              </a:r>
              <a:endParaRPr lang="en-US" dirty="0"/>
            </a:p>
          </p:txBody>
        </p:sp>
        <p:sp>
          <p:nvSpPr>
            <p:cNvPr id="9" name="Down Arrow 8"/>
            <p:cNvSpPr/>
            <p:nvPr/>
          </p:nvSpPr>
          <p:spPr>
            <a:xfrm>
              <a:off x="8360706" y="2760014"/>
              <a:ext cx="820271" cy="5723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6591017" y="1718234"/>
              <a:ext cx="575983" cy="63344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848881" y="5658072"/>
              <a:ext cx="1929649" cy="77859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Classical &amp; prominent method</a:t>
              </a:r>
              <a:endParaRPr lang="en-US" sz="1600" dirty="0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8360705" y="4850997"/>
              <a:ext cx="820271" cy="57232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73932" y="332656"/>
            <a:ext cx="9393827" cy="5972045"/>
            <a:chOff x="758677" y="576690"/>
            <a:chExt cx="9393827" cy="5972045"/>
          </a:xfrm>
        </p:grpSpPr>
        <p:sp>
          <p:nvSpPr>
            <p:cNvPr id="4" name="Rounded Rectangle 3"/>
            <p:cNvSpPr/>
            <p:nvPr/>
          </p:nvSpPr>
          <p:spPr>
            <a:xfrm>
              <a:off x="758677" y="892700"/>
              <a:ext cx="1990164" cy="1035423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roving Classification Accuracy</a:t>
              </a:r>
              <a:endParaRPr lang="en-US" dirty="0"/>
            </a:p>
          </p:txBody>
        </p:sp>
        <p:sp>
          <p:nvSpPr>
            <p:cNvPr id="5" name="Right Arrow 4"/>
            <p:cNvSpPr/>
            <p:nvPr/>
          </p:nvSpPr>
          <p:spPr>
            <a:xfrm>
              <a:off x="3068304" y="1154916"/>
              <a:ext cx="470647" cy="51098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624649" y="576690"/>
              <a:ext cx="2272550" cy="166743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onparametric model </a:t>
              </a:r>
              <a:r>
                <a:rPr lang="en-US" dirty="0" smtClean="0">
                  <a:sym typeface="Wingdings" panose="05000000000000000000" pitchFamily="2" charset="2"/>
                </a:rPr>
                <a:t> Continuous predictor variables</a:t>
              </a:r>
              <a:endParaRPr lang="en-US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7732030" y="3182149"/>
              <a:ext cx="2420474" cy="128420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laxes assumption between response &amp; predictor variables</a:t>
              </a:r>
              <a:endParaRPr lang="en-US" dirty="0"/>
            </a:p>
          </p:txBody>
        </p:sp>
        <p:sp>
          <p:nvSpPr>
            <p:cNvPr id="8" name="Down Arrow 7"/>
            <p:cNvSpPr/>
            <p:nvPr/>
          </p:nvSpPr>
          <p:spPr>
            <a:xfrm>
              <a:off x="8418023" y="2482880"/>
              <a:ext cx="685802" cy="41685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8007886" y="5419186"/>
              <a:ext cx="1889313" cy="112954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ore flexible to capture any form of relationship</a:t>
              </a:r>
              <a:endParaRPr lang="en-US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3774393" y="883912"/>
              <a:ext cx="2252385" cy="1052998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gistic Regression</a:t>
              </a:r>
              <a:endParaRPr lang="en-US" dirty="0"/>
            </a:p>
          </p:txBody>
        </p:sp>
        <p:sp>
          <p:nvSpPr>
            <p:cNvPr id="11" name="Plus 10"/>
            <p:cNvSpPr/>
            <p:nvPr/>
          </p:nvSpPr>
          <p:spPr>
            <a:xfrm>
              <a:off x="6311368" y="996911"/>
              <a:ext cx="939617" cy="826997"/>
            </a:xfrm>
            <a:prstGeom prst="mathPl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8542300" y="4726470"/>
              <a:ext cx="692358" cy="41030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135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349996" y="1124744"/>
            <a:ext cx="8565775" cy="4007370"/>
            <a:chOff x="1331258" y="941149"/>
            <a:chExt cx="8565775" cy="4007370"/>
          </a:xfrm>
        </p:grpSpPr>
        <p:sp>
          <p:nvSpPr>
            <p:cNvPr id="4" name="Rounded Rectangle 3"/>
            <p:cNvSpPr/>
            <p:nvPr/>
          </p:nvSpPr>
          <p:spPr>
            <a:xfrm>
              <a:off x="1331258" y="941149"/>
              <a:ext cx="2675965" cy="1371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onparametric Logistic Regression Model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244352" y="1330058"/>
              <a:ext cx="12640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/>
                <a:t>VS</a:t>
              </a:r>
              <a:endParaRPr lang="en-US" sz="3600" b="1" dirty="0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113493" y="952290"/>
              <a:ext cx="2783540" cy="134931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inary Logistic Regression Model </a:t>
              </a:r>
              <a:endParaRPr lang="en-US" dirty="0"/>
            </a:p>
          </p:txBody>
        </p:sp>
        <p:sp>
          <p:nvSpPr>
            <p:cNvPr id="7" name="Down Arrow 6"/>
            <p:cNvSpPr/>
            <p:nvPr/>
          </p:nvSpPr>
          <p:spPr>
            <a:xfrm>
              <a:off x="5150222" y="2897677"/>
              <a:ext cx="900954" cy="55821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484592" y="4034119"/>
              <a:ext cx="2386855" cy="914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lassification Accuracy ?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203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and Methods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227036" y="1628800"/>
            <a:ext cx="10515600" cy="4536504"/>
          </a:xfrm>
          <a:prstGeom prst="rect">
            <a:avLst/>
          </a:prstGeom>
        </p:spPr>
        <p:txBody>
          <a:bodyPr/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Nonparametric regression</a:t>
            </a:r>
            <a:r>
              <a:rPr lang="en-US" sz="2400" dirty="0" smtClean="0"/>
              <a:t> assumes that the functional form between response and predictor is unknown.</a:t>
            </a:r>
          </a:p>
          <a:p>
            <a:r>
              <a:rPr lang="en-US" sz="2400" dirty="0" smtClean="0"/>
              <a:t>The key performance of nonparametric regression is its flexibility to model the response and predictor variables.</a:t>
            </a:r>
          </a:p>
          <a:p>
            <a:r>
              <a:rPr lang="en-US" sz="2400" dirty="0" smtClean="0"/>
              <a:t>The nonparametric regression model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y is continuous target feature, x is input feature, f(x) is unknown function and is assumed smooth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92973"/>
              </p:ext>
            </p:extLst>
          </p:nvPr>
        </p:nvGraphicFramePr>
        <p:xfrm>
          <a:off x="4078188" y="4005064"/>
          <a:ext cx="2097741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3" imgW="685800" imgH="190500" progId="Equation.DSMT4">
                  <p:embed/>
                </p:oleObj>
              </mc:Choice>
              <mc:Fallback>
                <p:oleObj r:id="rId3" imgW="685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188" y="4005064"/>
                        <a:ext cx="2097741" cy="582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34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1485900" y="404664"/>
            <a:ext cx="10515600" cy="5795682"/>
          </a:xfrm>
          <a:prstGeom prst="rect">
            <a:avLst/>
          </a:prstGeom>
        </p:spPr>
        <p:txBody>
          <a:bodyPr/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/>
              <a:t>The estimator of f(x) can be obtained by minimizing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: </a:t>
            </a:r>
            <a:r>
              <a:rPr lang="en-US" sz="2600" dirty="0" smtClean="0"/>
              <a:t>smoothing parameter </a:t>
            </a:r>
          </a:p>
          <a:p>
            <a:r>
              <a:rPr lang="en-US" sz="2600" b="1" dirty="0" smtClean="0"/>
              <a:t>Logistic Regression</a:t>
            </a:r>
            <a:r>
              <a:rPr lang="en-US" sz="2600" dirty="0" smtClean="0"/>
              <a:t>: </a:t>
            </a:r>
            <a:r>
              <a:rPr lang="en-US" sz="2400" dirty="0" smtClean="0"/>
              <a:t>to model the relationship between categorical target with one or more input variables either metric or non-metric.</a:t>
            </a:r>
          </a:p>
          <a:p>
            <a:r>
              <a:rPr lang="en-US" sz="2400" dirty="0" smtClean="0"/>
              <a:t>If the response variable y consists of 2 categories, “success” (y=1) or “failed” (y=0), and x is the predictor variables, then logistic regression model is</a:t>
            </a:r>
            <a:r>
              <a:rPr lang="en-US" sz="2600" dirty="0" smtClean="0"/>
              <a:t>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96177"/>
              </p:ext>
            </p:extLst>
          </p:nvPr>
        </p:nvGraphicFramePr>
        <p:xfrm>
          <a:off x="2303875" y="1052736"/>
          <a:ext cx="5912849" cy="51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2628900" imgH="279400" progId="Equation.3">
                  <p:embed/>
                </p:oleObj>
              </mc:Choice>
              <mc:Fallback>
                <p:oleObj name="Equation" r:id="rId3" imgW="2628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875" y="1052736"/>
                        <a:ext cx="5912849" cy="51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77340"/>
              </p:ext>
            </p:extLst>
          </p:nvPr>
        </p:nvGraphicFramePr>
        <p:xfrm>
          <a:off x="2129063" y="2060848"/>
          <a:ext cx="349623" cy="44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39579" imgH="177646" progId="Equation.3">
                  <p:embed/>
                </p:oleObj>
              </mc:Choice>
              <mc:Fallback>
                <p:oleObj name="Equation" r:id="rId5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063" y="2060848"/>
                        <a:ext cx="349623" cy="442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08739"/>
              </p:ext>
            </p:extLst>
          </p:nvPr>
        </p:nvGraphicFramePr>
        <p:xfrm>
          <a:off x="1701924" y="4653136"/>
          <a:ext cx="4591117" cy="100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7" imgW="1803400" imgH="393700" progId="Equation.DSMT4">
                  <p:embed/>
                </p:oleObj>
              </mc:Choice>
              <mc:Fallback>
                <p:oleObj r:id="rId7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4653136"/>
                        <a:ext cx="4591117" cy="1009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57836"/>
              </p:ext>
            </p:extLst>
          </p:nvPr>
        </p:nvGraphicFramePr>
        <p:xfrm>
          <a:off x="7102524" y="4698583"/>
          <a:ext cx="3346584" cy="91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9" imgW="1459866" imgH="393529" progId="Equation.DSMT4">
                  <p:embed/>
                </p:oleObj>
              </mc:Choice>
              <mc:Fallback>
                <p:oleObj r:id="rId9" imgW="14598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24" y="4698583"/>
                        <a:ext cx="3346584" cy="918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914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1341884" y="620688"/>
            <a:ext cx="10515600" cy="5598739"/>
          </a:xfrm>
          <a:prstGeom prst="rect">
            <a:avLst/>
          </a:prstGeom>
        </p:spPr>
        <p:txBody>
          <a:bodyPr/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 Nonparametric Logistic Regression </a:t>
            </a:r>
            <a:r>
              <a:rPr lang="en-US" dirty="0" smtClean="0"/>
              <a:t>is developed by combining logistic and nonparametric model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mooth function        obtained by minimizing penalized log-likelihood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70011"/>
              </p:ext>
            </p:extLst>
          </p:nvPr>
        </p:nvGraphicFramePr>
        <p:xfrm>
          <a:off x="1701924" y="1700808"/>
          <a:ext cx="3882349" cy="94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1663700" imgH="393700" progId="Equation.DSMT4">
                  <p:embed/>
                </p:oleObj>
              </mc:Choice>
              <mc:Fallback>
                <p:oleObj r:id="rId3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1700808"/>
                        <a:ext cx="3882349" cy="94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4228"/>
              </p:ext>
            </p:extLst>
          </p:nvPr>
        </p:nvGraphicFramePr>
        <p:xfrm>
          <a:off x="6642651" y="1643170"/>
          <a:ext cx="2911216" cy="90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1282700" imgH="393700" progId="Equation.DSMT4">
                  <p:embed/>
                </p:oleObj>
              </mc:Choice>
              <mc:Fallback>
                <p:oleObj r:id="rId5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651" y="1643170"/>
                        <a:ext cx="2911216" cy="90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13964"/>
              </p:ext>
            </p:extLst>
          </p:nvPr>
        </p:nvGraphicFramePr>
        <p:xfrm>
          <a:off x="2782044" y="4221088"/>
          <a:ext cx="7128274" cy="168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3797300" imgH="889000" progId="Equation.3">
                  <p:embed/>
                </p:oleObj>
              </mc:Choice>
              <mc:Fallback>
                <p:oleObj name="Equation" r:id="rId7" imgW="3797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44" y="4221088"/>
                        <a:ext cx="7128274" cy="1684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88893"/>
              </p:ext>
            </p:extLst>
          </p:nvPr>
        </p:nvGraphicFramePr>
        <p:xfrm>
          <a:off x="4698523" y="3179777"/>
          <a:ext cx="885750" cy="57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9" imgW="291973" imgH="190417" progId="Equation.DSMT4">
                  <p:embed/>
                </p:oleObj>
              </mc:Choice>
              <mc:Fallback>
                <p:oleObj r:id="rId9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523" y="3179777"/>
                        <a:ext cx="885750" cy="57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768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ness of Classifier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3778287"/>
              </p:ext>
            </p:extLst>
          </p:nvPr>
        </p:nvGraphicFramePr>
        <p:xfrm>
          <a:off x="1421030" y="1628800"/>
          <a:ext cx="5869127" cy="24657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7791"/>
                <a:gridCol w="1517791"/>
                <a:gridCol w="1517791"/>
                <a:gridCol w="1315754"/>
              </a:tblGrid>
              <a:tr h="362493">
                <a:tc rowSpan="2"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ctual Group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redicted Group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329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751202">
                <a:tc rowSpan="2"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rue Positive (n</a:t>
                      </a:r>
                      <a:r>
                        <a:rPr lang="en-US" sz="1800" baseline="-25000">
                          <a:effectLst/>
                        </a:rPr>
                        <a:t>11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alse Positive (n</a:t>
                      </a:r>
                      <a:r>
                        <a:rPr lang="en-US" sz="1800" baseline="-25000">
                          <a:effectLst/>
                        </a:rPr>
                        <a:t>10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7512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alse Negative (n</a:t>
                      </a:r>
                      <a:r>
                        <a:rPr lang="en-US" sz="1800" baseline="-25000" dirty="0">
                          <a:effectLst/>
                        </a:rPr>
                        <a:t>01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" marR="381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rue Negative (n</a:t>
                      </a:r>
                      <a:r>
                        <a:rPr lang="en-US" sz="1800" baseline="-25000" dirty="0">
                          <a:effectLst/>
                        </a:rPr>
                        <a:t>00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606580" y="1556792"/>
            <a:ext cx="4057688" cy="4680520"/>
          </a:xfrm>
        </p:spPr>
        <p:txBody>
          <a:bodyPr/>
          <a:lstStyle/>
          <a:p>
            <a:r>
              <a:rPr lang="en-US" dirty="0" smtClean="0"/>
              <a:t>1. Accurac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2. </a:t>
            </a:r>
            <a:r>
              <a:rPr lang="en-US" dirty="0"/>
              <a:t>The area under Receiving Operating Characteristic (ROC) curv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2130"/>
              </p:ext>
            </p:extLst>
          </p:nvPr>
        </p:nvGraphicFramePr>
        <p:xfrm>
          <a:off x="7968913" y="2204864"/>
          <a:ext cx="3333021" cy="77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1612900" imgH="381000" progId="Equation.DSMT4">
                  <p:embed/>
                </p:oleObj>
              </mc:Choice>
              <mc:Fallback>
                <p:oleObj r:id="rId3" imgW="161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3" y="2204864"/>
                        <a:ext cx="3333021" cy="779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8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341884" y="1556792"/>
            <a:ext cx="10297144" cy="4680520"/>
          </a:xfrm>
        </p:spPr>
        <p:txBody>
          <a:bodyPr/>
          <a:lstStyle/>
          <a:p>
            <a:r>
              <a:rPr lang="en-US" dirty="0" smtClean="0"/>
              <a:t> Secondary data from </a:t>
            </a:r>
            <a:r>
              <a:rPr lang="en-US" dirty="0"/>
              <a:t>Indonesian Family Life Survey (IFLS) phase </a:t>
            </a:r>
            <a:r>
              <a:rPr lang="en-US" dirty="0" smtClean="0"/>
              <a:t>5 in 13 provinces in Indonesia.</a:t>
            </a:r>
          </a:p>
          <a:p>
            <a:endParaRPr lang="en-US" dirty="0"/>
          </a:p>
        </p:txBody>
      </p:sp>
      <p:pic>
        <p:nvPicPr>
          <p:cNvPr id="10" name="Picture 9" descr="C:\Users\USER\Pictures\peta survei no label prov edit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84" y="2708920"/>
            <a:ext cx="6696744" cy="3024336"/>
          </a:xfrm>
          <a:prstGeom prst="rect">
            <a:avLst/>
          </a:prstGeom>
          <a:noFill/>
          <a:ln w="12700">
            <a:solidFill>
              <a:sysClr val="windowText" lastClr="000000"/>
            </a:solidFill>
          </a:ln>
        </p:spPr>
      </p:pic>
    </p:spTree>
    <p:extLst>
      <p:ext uri="{BB962C8B-B14F-4D97-AF65-F5344CB8AC3E}">
        <p14:creationId xmlns:p14="http://schemas.microsoft.com/office/powerpoint/2010/main" val="1959456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 16x9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1004</TotalTime>
  <Words>457</Words>
  <Application>Microsoft Office PowerPoint</Application>
  <PresentationFormat>Custom</PresentationFormat>
  <Paragraphs>1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Euphemia</vt:lpstr>
      <vt:lpstr>Times New Roman</vt:lpstr>
      <vt:lpstr>Wingdings</vt:lpstr>
      <vt:lpstr>Math 16x9</vt:lpstr>
      <vt:lpstr>Equation</vt:lpstr>
      <vt:lpstr>Equation.DSMT4</vt:lpstr>
      <vt:lpstr>Classification Using Nonparametric Logistic Regression for Predicting Working Status</vt:lpstr>
      <vt:lpstr>Introduction</vt:lpstr>
      <vt:lpstr>PowerPoint Presentation</vt:lpstr>
      <vt:lpstr>PowerPoint Presentation</vt:lpstr>
      <vt:lpstr>Materials and Methods</vt:lpstr>
      <vt:lpstr>PowerPoint Presentation</vt:lpstr>
      <vt:lpstr>PowerPoint Presentation</vt:lpstr>
      <vt:lpstr>Goodness of Classifier</vt:lpstr>
      <vt:lpstr>Data</vt:lpstr>
      <vt:lpstr>Research Variables</vt:lpstr>
      <vt:lpstr>Result</vt:lpstr>
      <vt:lpstr>Logistic Regression Model</vt:lpstr>
      <vt:lpstr>PowerPoint Presentation</vt:lpstr>
      <vt:lpstr>Nonparametric Logistic Regression</vt:lpstr>
      <vt:lpstr>PowerPoint Presentation</vt:lpstr>
      <vt:lpstr>PowerPoint Presentation</vt:lpstr>
      <vt:lpstr>Conclu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taufik</dc:creator>
  <cp:lastModifiedBy>LENOVO</cp:lastModifiedBy>
  <cp:revision>17</cp:revision>
  <dcterms:created xsi:type="dcterms:W3CDTF">2020-09-15T05:57:11Z</dcterms:created>
  <dcterms:modified xsi:type="dcterms:W3CDTF">2020-09-26T00:4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